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EAA7974" w14:textId="25CEB2C5" w:rsidR="00B3161A" w:rsidRDefault="00023C7D" w:rsidP="00023C7D">
      <w:pPr>
        <w:pStyle w:val="MTDisplayEquation"/>
      </w:pPr>
      <w:r>
        <w:tab/>
      </w:r>
      <w:r w:rsidR="004C3A24" w:rsidRPr="004C3A24">
        <w:rPr>
          <w:position w:val="-144"/>
        </w:rPr>
        <w:object w:dxaOrig="4540" w:dyaOrig="13239" w14:anchorId="197853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226.75pt;height:661.95pt" o:ole="">
            <v:imagedata r:id="rId4" o:title=""/>
          </v:shape>
          <o:OLEObject Type="Embed" ProgID="Equation.DSMT4" ShapeID="_x0000_i1037" DrawAspect="Content" ObjectID="_1665217733" r:id="rId5"/>
        </w:object>
      </w:r>
      <w:r>
        <w:t xml:space="preserve"> </w:t>
      </w:r>
    </w:p>
    <w:p w14:paraId="1CD13E71" w14:textId="1D83CC60" w:rsidR="00023C7D" w:rsidRDefault="004C3A24" w:rsidP="004C3A24">
      <w:pPr>
        <w:pStyle w:val="MTDisplayEquation"/>
      </w:pPr>
      <w:r>
        <w:lastRenderedPageBreak/>
        <w:tab/>
      </w:r>
      <w:r w:rsidRPr="004C3A24">
        <w:rPr>
          <w:position w:val="-60"/>
        </w:rPr>
        <w:object w:dxaOrig="2880" w:dyaOrig="1320" w14:anchorId="73B11841">
          <v:shape id="_x0000_i1040" type="#_x0000_t75" style="width:2in;height:66.1pt" o:ole="">
            <v:imagedata r:id="rId6" o:title=""/>
          </v:shape>
          <o:OLEObject Type="Embed" ProgID="Equation.DSMT4" ShapeID="_x0000_i1040" DrawAspect="Content" ObjectID="_1665217734" r:id="rId7"/>
        </w:object>
      </w:r>
      <w:r>
        <w:t xml:space="preserve"> </w:t>
      </w:r>
    </w:p>
    <w:p w14:paraId="571B714F" w14:textId="77777777" w:rsidR="004C3A24" w:rsidRDefault="004C3A24"/>
    <w:sectPr w:rsidR="004C3A2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4922"/>
    <w:rsid w:val="00014922"/>
    <w:rsid w:val="00023C7D"/>
    <w:rsid w:val="000965C6"/>
    <w:rsid w:val="00163229"/>
    <w:rsid w:val="004C3A24"/>
    <w:rsid w:val="006D1DAD"/>
    <w:rsid w:val="007913A4"/>
    <w:rsid w:val="00F729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8879326-A221-41E4-A61D-86ACB2EC4E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023C7D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023C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</TotalTime>
  <Pages>2</Pages>
  <Words>9</Words>
  <Characters>52</Characters>
  <Application>Microsoft Office Word</Application>
  <DocSecurity>0</DocSecurity>
  <Lines>1</Lines>
  <Paragraphs>1</Paragraphs>
  <ScaleCrop>false</ScaleCrop>
  <Company/>
  <LinksUpToDate>false</LinksUpToDate>
  <CharactersWithSpaces>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20-10-23T06:30:00Z</dcterms:created>
  <dcterms:modified xsi:type="dcterms:W3CDTF">2020-10-26T0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